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1774B4">
      <w:pPr>
        <w:pStyle w:val="Heading1"/>
        <w:spacing w:line="240" w:lineRule="auto"/>
      </w:pPr>
      <w:r>
        <w:t xml:space="preserve">Sample paper for an </w:t>
      </w:r>
      <w:r w:rsidR="00005BCC">
        <w:t xml:space="preserve">Journal or Proceedings </w:t>
      </w:r>
      <w:r w:rsidR="00825B67">
        <w:t>publication</w:t>
      </w:r>
    </w:p>
    <w:p w:rsidR="006E7F94" w:rsidRPr="006E7F94" w:rsidRDefault="001774B4" w:rsidP="001774B4">
      <w:pPr>
        <w:pStyle w:val="Heading2"/>
        <w:spacing w:line="240" w:lineRule="auto"/>
      </w:pPr>
      <w:r>
        <w:t>Name Surname</w:t>
      </w:r>
      <w:r w:rsidR="00BC7915">
        <w:t xml:space="preserve">, </w:t>
      </w:r>
      <w:r>
        <w:t>University of Wooster</w:t>
      </w:r>
      <w:r w:rsidR="006E7F94">
        <w:br/>
      </w:r>
      <w:r>
        <w:t>Name Surname</w:t>
      </w:r>
      <w:r w:rsidR="006E7F94">
        <w:t xml:space="preserve">, </w:t>
      </w:r>
      <w:r>
        <w:t>University of Cleveland</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CC3EF8"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518509142"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1"/>
                <w:attr w:name="Day" w:val="1"/>
                <w:attr w:name="Year" w:val="2010"/>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9"/>
                <w:attr w:name="Day" w:val="2"/>
                <w:attr w:name="Month" w:val="1"/>
                <w:attr w:name="ls" w:val="trans"/>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5"/>
                <w:attr w:name="Day" w:val="5"/>
                <w:attr w:name="Year" w:val="2008"/>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7"/>
                <w:attr w:name="Day" w:val="21"/>
                <w:attr w:name="Month" w:val="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1774B4">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1774B4" w:rsidRPr="005F0604">
          <w:rPr>
            <w:rStyle w:val="Hyperlink"/>
            <w:rFonts w:ascii="TimesNewRoman" w:hAnsi="TimesNewRoman" w:cs="TimesNewRoman"/>
          </w:rPr>
          <w:t>editor@myocpa.org</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bookmarkStart w:id="0" w:name="_GoBack"/>
      <w:bookmarkEnd w:id="0"/>
    </w:p>
    <w:sectPr w:rsidR="0039248D"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EF8" w:rsidRDefault="00CC3EF8" w:rsidP="00841573">
      <w:pPr>
        <w:spacing w:line="240" w:lineRule="auto"/>
      </w:pPr>
      <w:r>
        <w:separator/>
      </w:r>
    </w:p>
  </w:endnote>
  <w:endnote w:type="continuationSeparator" w:id="0">
    <w:p w:rsidR="00CC3EF8" w:rsidRDefault="00CC3EF8"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EF8" w:rsidRDefault="00CC3EF8" w:rsidP="00841573">
      <w:pPr>
        <w:spacing w:line="240" w:lineRule="auto"/>
      </w:pPr>
      <w:r>
        <w:separator/>
      </w:r>
    </w:p>
  </w:footnote>
  <w:footnote w:type="continuationSeparator" w:id="0">
    <w:p w:rsidR="00CC3EF8" w:rsidRDefault="00CC3EF8"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114107"/>
    <w:rsid w:val="00162E51"/>
    <w:rsid w:val="00167FD8"/>
    <w:rsid w:val="001774B4"/>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3142E"/>
    <w:rsid w:val="00784987"/>
    <w:rsid w:val="007F5F5C"/>
    <w:rsid w:val="007F64D6"/>
    <w:rsid w:val="007F6A84"/>
    <w:rsid w:val="0080512B"/>
    <w:rsid w:val="008205C8"/>
    <w:rsid w:val="00825B67"/>
    <w:rsid w:val="008325CB"/>
    <w:rsid w:val="00841573"/>
    <w:rsid w:val="008434CE"/>
    <w:rsid w:val="00850E15"/>
    <w:rsid w:val="00885082"/>
    <w:rsid w:val="008A14F6"/>
    <w:rsid w:val="008E3F86"/>
    <w:rsid w:val="008E4BD5"/>
    <w:rsid w:val="008F4E0A"/>
    <w:rsid w:val="009171B4"/>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C3EF8"/>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myocpa.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845FBA3B-187D-42A2-9237-626A42D81CD9}" type="presOf" srcId="{0769BA2B-2B8A-4848-A784-F9EF9F7646E1}" destId="{4E53D951-8A94-4C69-89BF-87267F9EEB4D}" srcOrd="0"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04C98A6D-77A4-4B19-90EB-541CE69BB944}" type="presOf" srcId="{AEA78CC9-1CAF-46B1-AA07-1F69D9FA7FF6}" destId="{21436666-EE40-4BB5-ABE8-CB419D0E47A8}" srcOrd="0" destOrd="0" presId="urn:microsoft.com/office/officeart/2005/8/layout/orgChart1"/>
    <dgm:cxn modelId="{D12ECCE0-C6B7-46DF-A8FC-62107E47E28A}" type="presOf" srcId="{0769BA2B-2B8A-4848-A784-F9EF9F7646E1}" destId="{F3CA1C12-AF94-4F29-84A5-52092B7566CC}" srcOrd="1" destOrd="0" presId="urn:microsoft.com/office/officeart/2005/8/layout/orgChart1"/>
    <dgm:cxn modelId="{B82DF7F9-9BC8-4B28-AF7A-7E7C34157A1D}" type="presOf" srcId="{CA9081D7-87EF-4A67-8D31-F4437ED35119}" destId="{5CADEE9F-55A6-41BC-B797-760D5D2EB054}" srcOrd="0" destOrd="0" presId="urn:microsoft.com/office/officeart/2005/8/layout/orgChart1"/>
    <dgm:cxn modelId="{D301B44E-8AEF-43FA-A8F0-8AB44E34B208}" srcId="{0769BA2B-2B8A-4848-A784-F9EF9F7646E1}" destId="{27714B70-7133-4084-B257-D7D4795C19B5}" srcOrd="2" destOrd="0" parTransId="{F166BB5E-F90C-481D-9E23-0C22A15EC813}" sibTransId="{DC6C85BC-EFF6-439D-9645-78860AABA84C}"/>
    <dgm:cxn modelId="{9B89E229-5FE9-4BA0-997B-BD7AB0135AF8}" type="presOf" srcId="{9F87C85F-7E62-4725-A4D5-A697BB5EA55C}" destId="{51782712-BE86-418E-AE1A-9C2AD4E68F02}" srcOrd="1" destOrd="0" presId="urn:microsoft.com/office/officeart/2005/8/layout/orgChart1"/>
    <dgm:cxn modelId="{76490BAF-0659-4FD1-A7C0-8B2370E2A44E}" type="presOf" srcId="{B8161DB7-1161-4F35-B953-A61621BAAA34}" destId="{98CFE1E1-47BD-4061-BB30-F2C65B74B014}" srcOrd="0" destOrd="0" presId="urn:microsoft.com/office/officeart/2005/8/layout/orgChart1"/>
    <dgm:cxn modelId="{A034DBCA-CCFF-4CD2-91DB-EC56CF03209D}" type="presOf" srcId="{27714B70-7133-4084-B257-D7D4795C19B5}" destId="{2CA843E8-5DF0-4B03-BD6D-EEF3ECFE1B54}" srcOrd="0"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BB2302BB-0F3C-4633-BA58-6018D281E521}" srcId="{0769BA2B-2B8A-4848-A784-F9EF9F7646E1}" destId="{9F87C85F-7E62-4725-A4D5-A697BB5EA55C}" srcOrd="0" destOrd="0" parTransId="{CA9081D7-87EF-4A67-8D31-F4437ED35119}" sibTransId="{D6C25A32-D28C-4319-8372-50507BD945C9}"/>
    <dgm:cxn modelId="{6D014709-7981-4B5A-8302-84253B212D52}" type="presOf" srcId="{C3F748FE-A549-462C-8C89-42A45D6886DE}" destId="{E9173E18-D566-4ECA-9F35-0C539AE92C27}" srcOrd="0" destOrd="0" presId="urn:microsoft.com/office/officeart/2005/8/layout/orgChart1"/>
    <dgm:cxn modelId="{21507ADB-886C-4117-B7C8-6B0CDF790835}" type="presOf" srcId="{AEA78CC9-1CAF-46B1-AA07-1F69D9FA7FF6}" destId="{04BAB11A-8CE5-4389-B950-F4C3CAC14910}" srcOrd="1" destOrd="0" presId="urn:microsoft.com/office/officeart/2005/8/layout/orgChart1"/>
    <dgm:cxn modelId="{25FCF111-528B-4860-A95E-6725CAC72E9B}" type="presOf" srcId="{9F87C85F-7E62-4725-A4D5-A697BB5EA55C}" destId="{6BCCEA78-4DF9-4F54-B7E4-C5DC046E5528}" srcOrd="0" destOrd="0" presId="urn:microsoft.com/office/officeart/2005/8/layout/orgChart1"/>
    <dgm:cxn modelId="{3516CEE4-4444-49D7-AD89-B3FA1E25762D}" type="presOf" srcId="{27714B70-7133-4084-B257-D7D4795C19B5}" destId="{1DC82A20-4AAD-449A-A555-B491AB6E832C}" srcOrd="1" destOrd="0" presId="urn:microsoft.com/office/officeart/2005/8/layout/orgChart1"/>
    <dgm:cxn modelId="{7E521F0A-7266-40B5-9476-03DC40E622F3}" type="presOf" srcId="{F166BB5E-F90C-481D-9E23-0C22A15EC813}" destId="{B99BE6B7-4E12-4FF8-8646-ED8BF70842EA}" srcOrd="0" destOrd="0" presId="urn:microsoft.com/office/officeart/2005/8/layout/orgChart1"/>
    <dgm:cxn modelId="{28C58EAE-E336-4088-B5DD-3BFB8797AD03}" type="presParOf" srcId="{E9173E18-D566-4ECA-9F35-0C539AE92C27}" destId="{123560A8-6B1F-44A9-BD60-4B1E4A7FC08C}" srcOrd="0" destOrd="0" presId="urn:microsoft.com/office/officeart/2005/8/layout/orgChart1"/>
    <dgm:cxn modelId="{5CCF29D5-6A3E-4B73-AD4E-BDB2E0329844}" type="presParOf" srcId="{123560A8-6B1F-44A9-BD60-4B1E4A7FC08C}" destId="{38C3C9FD-D1DD-4055-9515-0DA13877FE2C}" srcOrd="0" destOrd="0" presId="urn:microsoft.com/office/officeart/2005/8/layout/orgChart1"/>
    <dgm:cxn modelId="{76D94129-7879-412E-98C3-1EA4F0531885}" type="presParOf" srcId="{38C3C9FD-D1DD-4055-9515-0DA13877FE2C}" destId="{4E53D951-8A94-4C69-89BF-87267F9EEB4D}" srcOrd="0" destOrd="0" presId="urn:microsoft.com/office/officeart/2005/8/layout/orgChart1"/>
    <dgm:cxn modelId="{030BC194-D899-4AC8-81A6-EA6F2E0E3DC1}" type="presParOf" srcId="{38C3C9FD-D1DD-4055-9515-0DA13877FE2C}" destId="{F3CA1C12-AF94-4F29-84A5-52092B7566CC}" srcOrd="1" destOrd="0" presId="urn:microsoft.com/office/officeart/2005/8/layout/orgChart1"/>
    <dgm:cxn modelId="{B48F894A-870B-4006-8255-ED0320F72B7A}" type="presParOf" srcId="{123560A8-6B1F-44A9-BD60-4B1E4A7FC08C}" destId="{3AD85B10-C888-4B51-BB51-8DB856DBCF77}" srcOrd="1" destOrd="0" presId="urn:microsoft.com/office/officeart/2005/8/layout/orgChart1"/>
    <dgm:cxn modelId="{34C45D84-BCE2-4A81-8B30-78E66DFFEA29}" type="presParOf" srcId="{3AD85B10-C888-4B51-BB51-8DB856DBCF77}" destId="{5CADEE9F-55A6-41BC-B797-760D5D2EB054}" srcOrd="0" destOrd="0" presId="urn:microsoft.com/office/officeart/2005/8/layout/orgChart1"/>
    <dgm:cxn modelId="{76BEE922-C153-45E1-9EA1-1D4C9764CF84}" type="presParOf" srcId="{3AD85B10-C888-4B51-BB51-8DB856DBCF77}" destId="{69C23FC6-3014-47E3-B5B4-6B9D23D7B588}" srcOrd="1" destOrd="0" presId="urn:microsoft.com/office/officeart/2005/8/layout/orgChart1"/>
    <dgm:cxn modelId="{B082D189-7A07-4121-978C-CDE02024BF5C}" type="presParOf" srcId="{69C23FC6-3014-47E3-B5B4-6B9D23D7B588}" destId="{046E70D0-C6A6-4F84-8AC9-DFAE18EB6EBF}" srcOrd="0" destOrd="0" presId="urn:microsoft.com/office/officeart/2005/8/layout/orgChart1"/>
    <dgm:cxn modelId="{291EAA99-FF29-413F-BDBB-203F30A9DDBB}" type="presParOf" srcId="{046E70D0-C6A6-4F84-8AC9-DFAE18EB6EBF}" destId="{6BCCEA78-4DF9-4F54-B7E4-C5DC046E5528}" srcOrd="0" destOrd="0" presId="urn:microsoft.com/office/officeart/2005/8/layout/orgChart1"/>
    <dgm:cxn modelId="{C6A52206-24A9-4217-8644-BF62276D9780}" type="presParOf" srcId="{046E70D0-C6A6-4F84-8AC9-DFAE18EB6EBF}" destId="{51782712-BE86-418E-AE1A-9C2AD4E68F02}" srcOrd="1" destOrd="0" presId="urn:microsoft.com/office/officeart/2005/8/layout/orgChart1"/>
    <dgm:cxn modelId="{78A03B9E-32D0-4F17-894C-EEC4B3DA9468}" type="presParOf" srcId="{69C23FC6-3014-47E3-B5B4-6B9D23D7B588}" destId="{51F60651-2598-450A-AAC8-1D18F6D5D91D}" srcOrd="1" destOrd="0" presId="urn:microsoft.com/office/officeart/2005/8/layout/orgChart1"/>
    <dgm:cxn modelId="{6AC2BE5A-5459-4290-9CE6-DC659C6F2ABD}" type="presParOf" srcId="{69C23FC6-3014-47E3-B5B4-6B9D23D7B588}" destId="{AADB5428-4C4A-4AA7-BD67-C0C3BAEAD6A8}" srcOrd="2" destOrd="0" presId="urn:microsoft.com/office/officeart/2005/8/layout/orgChart1"/>
    <dgm:cxn modelId="{CDF7F29D-E02B-448F-AB05-250A79233952}" type="presParOf" srcId="{3AD85B10-C888-4B51-BB51-8DB856DBCF77}" destId="{98CFE1E1-47BD-4061-BB30-F2C65B74B014}" srcOrd="2" destOrd="0" presId="urn:microsoft.com/office/officeart/2005/8/layout/orgChart1"/>
    <dgm:cxn modelId="{1D7696D1-4FB8-422C-B685-EFDB66205984}" type="presParOf" srcId="{3AD85B10-C888-4B51-BB51-8DB856DBCF77}" destId="{B231D11C-3FBF-47BC-B6B7-73A738FA6F14}" srcOrd="3" destOrd="0" presId="urn:microsoft.com/office/officeart/2005/8/layout/orgChart1"/>
    <dgm:cxn modelId="{345F049D-5005-4595-8E97-AFD7401B66B9}" type="presParOf" srcId="{B231D11C-3FBF-47BC-B6B7-73A738FA6F14}" destId="{38245A5E-D9BF-4E52-AE9F-3FA11F5E67E7}" srcOrd="0" destOrd="0" presId="urn:microsoft.com/office/officeart/2005/8/layout/orgChart1"/>
    <dgm:cxn modelId="{69860C42-BF0E-44C1-904C-D8F75C095128}" type="presParOf" srcId="{38245A5E-D9BF-4E52-AE9F-3FA11F5E67E7}" destId="{21436666-EE40-4BB5-ABE8-CB419D0E47A8}" srcOrd="0" destOrd="0" presId="urn:microsoft.com/office/officeart/2005/8/layout/orgChart1"/>
    <dgm:cxn modelId="{DA2A6879-A642-44D9-951E-C89CC90C9618}" type="presParOf" srcId="{38245A5E-D9BF-4E52-AE9F-3FA11F5E67E7}" destId="{04BAB11A-8CE5-4389-B950-F4C3CAC14910}" srcOrd="1" destOrd="0" presId="urn:microsoft.com/office/officeart/2005/8/layout/orgChart1"/>
    <dgm:cxn modelId="{63C9A25A-ABC6-4C08-AB03-955A955ED933}" type="presParOf" srcId="{B231D11C-3FBF-47BC-B6B7-73A738FA6F14}" destId="{E0136BF1-5680-434C-9087-851BA0471759}" srcOrd="1" destOrd="0" presId="urn:microsoft.com/office/officeart/2005/8/layout/orgChart1"/>
    <dgm:cxn modelId="{1B6C50A6-F725-40C3-A88B-482B6149D2DB}" type="presParOf" srcId="{B231D11C-3FBF-47BC-B6B7-73A738FA6F14}" destId="{2A209D33-7DF1-4A63-ABEA-C7AED3C9F2AA}" srcOrd="2" destOrd="0" presId="urn:microsoft.com/office/officeart/2005/8/layout/orgChart1"/>
    <dgm:cxn modelId="{775690EF-8DE2-41DF-81E3-0B29B11B9DCA}" type="presParOf" srcId="{3AD85B10-C888-4B51-BB51-8DB856DBCF77}" destId="{B99BE6B7-4E12-4FF8-8646-ED8BF70842EA}" srcOrd="4" destOrd="0" presId="urn:microsoft.com/office/officeart/2005/8/layout/orgChart1"/>
    <dgm:cxn modelId="{277BDC0A-6828-4C32-BB8B-1E1509B49A40}" type="presParOf" srcId="{3AD85B10-C888-4B51-BB51-8DB856DBCF77}" destId="{3979A467-B4DA-4058-8B7E-BF46DC8D1BFF}" srcOrd="5" destOrd="0" presId="urn:microsoft.com/office/officeart/2005/8/layout/orgChart1"/>
    <dgm:cxn modelId="{D8D84073-A0E9-4C1A-9212-E92D34795DB0}" type="presParOf" srcId="{3979A467-B4DA-4058-8B7E-BF46DC8D1BFF}" destId="{B0DF4ED2-E0E9-4387-A25B-FB8D3DEAAA22}" srcOrd="0" destOrd="0" presId="urn:microsoft.com/office/officeart/2005/8/layout/orgChart1"/>
    <dgm:cxn modelId="{CFBE200F-AAB0-4E93-890C-D1E25C2FE78E}" type="presParOf" srcId="{B0DF4ED2-E0E9-4387-A25B-FB8D3DEAAA22}" destId="{2CA843E8-5DF0-4B03-BD6D-EEF3ECFE1B54}" srcOrd="0" destOrd="0" presId="urn:microsoft.com/office/officeart/2005/8/layout/orgChart1"/>
    <dgm:cxn modelId="{6DEE762B-32D1-4693-8EA1-BC61B9CD7425}" type="presParOf" srcId="{B0DF4ED2-E0E9-4387-A25B-FB8D3DEAAA22}" destId="{1DC82A20-4AAD-449A-A555-B491AB6E832C}" srcOrd="1" destOrd="0" presId="urn:microsoft.com/office/officeart/2005/8/layout/orgChart1"/>
    <dgm:cxn modelId="{8F3B4F63-3609-47EC-85FB-AF9A691D2109}" type="presParOf" srcId="{3979A467-B4DA-4058-8B7E-BF46DC8D1BFF}" destId="{5480D171-5C14-4619-B661-DBF65952BF62}" srcOrd="1" destOrd="0" presId="urn:microsoft.com/office/officeart/2005/8/layout/orgChart1"/>
    <dgm:cxn modelId="{1CBAEC00-11E8-42B6-9BFE-739E8A5C3319}" type="presParOf" srcId="{3979A467-B4DA-4058-8B7E-BF46DC8D1BFF}" destId="{5D280D1E-EFD4-4F47-80C8-B5F5D933642B}" srcOrd="2" destOrd="0" presId="urn:microsoft.com/office/officeart/2005/8/layout/orgChart1"/>
    <dgm:cxn modelId="{7767FA75-90AB-4606-BC53-376CA1A4B794}"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A86969-D816-49AD-81A0-AE516F443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8</Pages>
  <Words>3078</Words>
  <Characters>1754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University of Dayton</Company>
  <LinksUpToDate>false</LinksUpToDate>
  <CharactersWithSpaces>20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 Carland</dc:creator>
  <cp:lastModifiedBy>Nasser Razek</cp:lastModifiedBy>
  <cp:revision>2</cp:revision>
  <dcterms:created xsi:type="dcterms:W3CDTF">2016-03-03T16:19:00Z</dcterms:created>
  <dcterms:modified xsi:type="dcterms:W3CDTF">2016-03-03T16:19:00Z</dcterms:modified>
</cp:coreProperties>
</file>